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61EF05" w14:textId="091C53AA" w:rsidR="00294869" w:rsidRPr="00501F6E" w:rsidRDefault="002A7F99" w:rsidP="0011273F">
      <w:pPr>
        <w:spacing w:after="0" w:line="360" w:lineRule="auto"/>
        <w:jc w:val="center"/>
        <w:rPr>
          <w:b/>
          <w:bCs/>
          <w:sz w:val="48"/>
          <w:szCs w:val="48"/>
        </w:rPr>
      </w:pPr>
      <w:bookmarkStart w:id="0" w:name="_Hlk151832499"/>
      <w:bookmarkEnd w:id="0"/>
      <w:r w:rsidRPr="00501F6E">
        <w:rPr>
          <w:b/>
          <w:bCs/>
          <w:sz w:val="48"/>
          <w:szCs w:val="48"/>
        </w:rPr>
        <w:t xml:space="preserve">Проверочная работа </w:t>
      </w:r>
      <w:r w:rsidRPr="00501F6E">
        <w:rPr>
          <w:b/>
          <w:bCs/>
          <w:sz w:val="48"/>
          <w:szCs w:val="48"/>
          <w:lang w:val="en-US"/>
        </w:rPr>
        <w:t>Maple</w:t>
      </w:r>
    </w:p>
    <w:p w14:paraId="2142E6AB" w14:textId="3FA1FA56" w:rsidR="002A7F99" w:rsidRPr="00501F6E" w:rsidRDefault="002A7F99" w:rsidP="0011273F">
      <w:pPr>
        <w:spacing w:line="360" w:lineRule="auto"/>
        <w:jc w:val="center"/>
        <w:rPr>
          <w:b/>
          <w:bCs/>
          <w:sz w:val="32"/>
          <w:szCs w:val="32"/>
        </w:rPr>
      </w:pPr>
      <w:r w:rsidRPr="00501F6E">
        <w:rPr>
          <w:b/>
          <w:bCs/>
          <w:sz w:val="32"/>
          <w:szCs w:val="32"/>
        </w:rPr>
        <w:t>Вариант 7</w:t>
      </w:r>
    </w:p>
    <w:p w14:paraId="0966CF43" w14:textId="77777777" w:rsidR="002A7F99" w:rsidRDefault="002A7F99" w:rsidP="0011273F">
      <w:pPr>
        <w:spacing w:line="360" w:lineRule="auto"/>
        <w:rPr>
          <w:b/>
          <w:bCs/>
        </w:rPr>
      </w:pPr>
    </w:p>
    <w:p w14:paraId="4711881E" w14:textId="256168E6" w:rsidR="002A7F99" w:rsidRDefault="002A7F99" w:rsidP="0011273F">
      <w:pPr>
        <w:spacing w:line="360" w:lineRule="auto"/>
        <w:rPr>
          <w:b/>
          <w:bCs/>
        </w:rPr>
      </w:pPr>
      <w:r>
        <w:rPr>
          <w:b/>
          <w:bCs/>
        </w:rPr>
        <w:t>Задание 1.</w:t>
      </w:r>
    </w:p>
    <w:p w14:paraId="0030AC12" w14:textId="4EBC115D" w:rsidR="002A7F99" w:rsidRDefault="002A7F99" w:rsidP="0011273F">
      <w:pPr>
        <w:spacing w:line="360" w:lineRule="auto"/>
        <w:jc w:val="both"/>
        <w:rPr>
          <w:noProof/>
          <w:lang w:eastAsia="ru-RU"/>
        </w:rPr>
      </w:pPr>
      <w:r w:rsidRPr="002A7F99">
        <w:t>Найти значение матричного многочлена f(x)</w:t>
      </w:r>
      <w:r>
        <w:t>:</w:t>
      </w:r>
      <w:r w:rsidRPr="002A7F99">
        <w:rPr>
          <w:noProof/>
          <w:lang w:eastAsia="ru-RU"/>
        </w:rPr>
        <w:t xml:space="preserve"> </w:t>
      </w:r>
    </w:p>
    <w:p w14:paraId="0DEB3DE0" w14:textId="55F3AC95" w:rsidR="002A7F99" w:rsidRPr="002A7F99" w:rsidRDefault="002A7F99" w:rsidP="00501F6E">
      <w:pPr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 wp14:anchorId="650F6405" wp14:editId="48DE2671">
            <wp:extent cx="2609850" cy="384649"/>
            <wp:effectExtent l="0" t="0" r="7620" b="0"/>
            <wp:docPr id="11" name="Рисунок 11" descr="Изображение выглядит как Шрифт, рукописный текст, текст, бел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Изображение выглядит как Шрифт, рукописный текст, текст, белый&#10;&#10;Автоматически созданное описание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384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6E738" w14:textId="3C0D6A31" w:rsidR="002A7F99" w:rsidRDefault="002A7F99" w:rsidP="0011273F">
      <w:pPr>
        <w:spacing w:line="360" w:lineRule="auto"/>
        <w:rPr>
          <w:lang w:val="en-US"/>
        </w:rPr>
      </w:pPr>
      <w:r>
        <w:t xml:space="preserve">Решение в </w:t>
      </w:r>
      <w:r>
        <w:rPr>
          <w:lang w:val="en-US"/>
        </w:rPr>
        <w:t>maple:</w:t>
      </w:r>
    </w:p>
    <w:p w14:paraId="31BBEA67" w14:textId="29DB2166" w:rsidR="002A7F99" w:rsidRPr="0011273F" w:rsidRDefault="002A7F99" w:rsidP="0011273F">
      <w:pPr>
        <w:spacing w:line="360" w:lineRule="auto"/>
        <w:rPr>
          <w:lang w:val="en-US"/>
        </w:rPr>
      </w:pPr>
      <w:r w:rsidRPr="002A7F99">
        <w:rPr>
          <w:noProof/>
          <w:lang w:val="en-US"/>
        </w:rPr>
        <w:drawing>
          <wp:inline distT="0" distB="0" distL="0" distR="0" wp14:anchorId="60BA9CC4" wp14:editId="627435D2">
            <wp:extent cx="5581015" cy="1438275"/>
            <wp:effectExtent l="19050" t="19050" r="19685" b="28575"/>
            <wp:docPr id="1397150286" name="Рисунок 1" descr="Изображение выглядит как текст, линия, Шрифт, Графи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7150286" name="Рисунок 1" descr="Изображение выглядит как текст, линия, Шрифт, График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81015" cy="143827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13A0F2C5" w14:textId="77777777" w:rsidR="0011273F" w:rsidRDefault="002A7F99" w:rsidP="0011273F">
      <w:pPr>
        <w:spacing w:line="360" w:lineRule="auto"/>
        <w:rPr>
          <w:b/>
          <w:bCs/>
          <w:lang w:val="en-US"/>
        </w:rPr>
      </w:pPr>
      <w:r>
        <w:rPr>
          <w:b/>
          <w:bCs/>
        </w:rPr>
        <w:t>Задание</w:t>
      </w:r>
      <w:r w:rsidR="0011273F">
        <w:rPr>
          <w:b/>
          <w:bCs/>
          <w:lang w:val="en-US"/>
        </w:rPr>
        <w:t xml:space="preserve"> 2.</w:t>
      </w:r>
    </w:p>
    <w:p w14:paraId="41C05E1E" w14:textId="771BAE62" w:rsidR="0011273F" w:rsidRPr="0011273F" w:rsidRDefault="0011273F" w:rsidP="0011273F">
      <w:pPr>
        <w:spacing w:line="360" w:lineRule="auto"/>
        <w:jc w:val="both"/>
        <w:rPr>
          <w:lang w:val="en-US"/>
        </w:rPr>
      </w:pPr>
      <w:r>
        <w:t>Решить уравнение</w:t>
      </w:r>
      <w:r>
        <w:rPr>
          <w:lang w:val="en-US"/>
        </w:rPr>
        <w:t>:</w:t>
      </w:r>
    </w:p>
    <w:p w14:paraId="3AE3A229" w14:textId="0B32E78B" w:rsidR="0011273F" w:rsidRPr="0011273F" w:rsidRDefault="0011273F" w:rsidP="00501F6E">
      <w:pPr>
        <w:spacing w:line="360" w:lineRule="auto"/>
        <w:jc w:val="center"/>
        <w:rPr>
          <w:b/>
          <w:bCs/>
          <w:lang w:val="en-US"/>
        </w:rPr>
      </w:pPr>
      <w:r>
        <w:rPr>
          <w:noProof/>
          <w:lang w:eastAsia="ru-RU"/>
        </w:rPr>
        <w:drawing>
          <wp:inline distT="0" distB="0" distL="0" distR="0" wp14:anchorId="385DB5EA" wp14:editId="7E18A925">
            <wp:extent cx="1586069" cy="561975"/>
            <wp:effectExtent l="0" t="0" r="0" b="0"/>
            <wp:docPr id="13" name="Рисунок 13" descr="Изображение выглядит как Шрифт, символ, типография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Изображение выглядит как Шрифт, символ, типография, дизайн&#10;&#10;Автоматически созданное описание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85906" cy="561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53D09" w14:textId="5F88034B" w:rsidR="002A7F99" w:rsidRPr="00501F6E" w:rsidRDefault="0011273F" w:rsidP="0011273F">
      <w:pPr>
        <w:spacing w:line="360" w:lineRule="auto"/>
        <w:rPr>
          <w:b/>
          <w:bCs/>
        </w:rPr>
      </w:pPr>
      <w:r>
        <w:t xml:space="preserve">Решение в </w:t>
      </w:r>
      <w:r>
        <w:rPr>
          <w:lang w:val="en-US"/>
        </w:rPr>
        <w:t>maple</w:t>
      </w:r>
      <w:r w:rsidRPr="00501F6E">
        <w:t>:</w:t>
      </w:r>
      <w:r w:rsidRPr="0011273F">
        <w:rPr>
          <w:b/>
          <w:bCs/>
          <w:noProof/>
          <w:lang w:val="en-US"/>
        </w:rPr>
        <w:drawing>
          <wp:inline distT="0" distB="0" distL="0" distR="0" wp14:anchorId="2D43EF78" wp14:editId="2C4E953F">
            <wp:extent cx="5581015" cy="1910080"/>
            <wp:effectExtent l="19050" t="19050" r="19685" b="13970"/>
            <wp:docPr id="550381204" name="Рисунок 1" descr="Изображение выглядит как текст, снимок экрана, Шрифт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381204" name="Рисунок 1" descr="Изображение выглядит как текст, снимок экрана, Шрифт, линия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81015" cy="191008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  <w:r w:rsidR="002A7F99" w:rsidRPr="00501F6E">
        <w:rPr>
          <w:b/>
          <w:bCs/>
        </w:rPr>
        <w:tab/>
      </w:r>
      <w:r w:rsidR="002A7F99">
        <w:rPr>
          <w:b/>
          <w:bCs/>
        </w:rPr>
        <w:t xml:space="preserve"> </w:t>
      </w:r>
    </w:p>
    <w:p w14:paraId="2F4FF2C3" w14:textId="77777777" w:rsidR="0011273F" w:rsidRPr="00501F6E" w:rsidRDefault="0011273F" w:rsidP="0011273F">
      <w:pPr>
        <w:spacing w:line="360" w:lineRule="auto"/>
        <w:rPr>
          <w:b/>
          <w:bCs/>
        </w:rPr>
      </w:pPr>
    </w:p>
    <w:p w14:paraId="154FC404" w14:textId="50FBADBA" w:rsidR="00774903" w:rsidRDefault="0011273F" w:rsidP="0011273F">
      <w:pPr>
        <w:spacing w:line="360" w:lineRule="auto"/>
        <w:rPr>
          <w:b/>
          <w:bCs/>
        </w:rPr>
      </w:pPr>
      <w:r>
        <w:rPr>
          <w:b/>
          <w:bCs/>
        </w:rPr>
        <w:t>Задание 3.</w:t>
      </w:r>
    </w:p>
    <w:p w14:paraId="415CC610" w14:textId="77777777" w:rsidR="00774903" w:rsidRDefault="00774903" w:rsidP="00774903">
      <w:pPr>
        <w:jc w:val="both"/>
        <w:rPr>
          <w:rFonts w:eastAsiaTheme="minorEastAsia"/>
        </w:rPr>
      </w:pPr>
      <w:r>
        <w:t xml:space="preserve">Найти произведения матриц  </w:t>
      </w:r>
      <m:oMath>
        <m:r>
          <w:rPr>
            <w:rFonts w:ascii="Cambria Math" w:hAnsi="Cambria Math"/>
          </w:rPr>
          <m:t>А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А</m:t>
            </m:r>
          </m:e>
          <m:sup>
            <m:r>
              <w:rPr>
                <w:rFonts w:ascii="Cambria Math" w:hAnsi="Cambria Math"/>
              </w:rPr>
              <m:t>Т</m:t>
            </m:r>
          </m:sup>
        </m:sSup>
      </m:oMath>
      <w:r>
        <w:rPr>
          <w:rFonts w:eastAsiaTheme="minorEastAsia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А</m:t>
            </m:r>
          </m:e>
          <m:sup>
            <m:r>
              <w:rPr>
                <w:rFonts w:ascii="Cambria Math" w:hAnsi="Cambria Math"/>
              </w:rPr>
              <m:t>Т</m:t>
            </m:r>
          </m:sup>
        </m:sSup>
        <m:r>
          <w:rPr>
            <w:rFonts w:ascii="Cambria Math" w:hAnsi="Cambria Math"/>
          </w:rPr>
          <m:t>∙А</m:t>
        </m:r>
      </m:oMath>
    </w:p>
    <w:p w14:paraId="41843E7B" w14:textId="4B874A6C" w:rsidR="00774903" w:rsidRDefault="00774903" w:rsidP="00501F6E">
      <w:pPr>
        <w:spacing w:line="360" w:lineRule="auto"/>
        <w:jc w:val="center"/>
        <w:rPr>
          <w:b/>
          <w:bCs/>
        </w:rPr>
      </w:pPr>
      <w:r>
        <w:rPr>
          <w:noProof/>
          <w:lang w:eastAsia="ru-RU"/>
        </w:rPr>
        <w:drawing>
          <wp:inline distT="0" distB="0" distL="0" distR="0" wp14:anchorId="203EE71B" wp14:editId="2834B06E">
            <wp:extent cx="1104900" cy="645770"/>
            <wp:effectExtent l="0" t="0" r="0" b="2540"/>
            <wp:docPr id="15" name="Рисунок 15" descr="Изображение выглядит как Шрифт, число, круг, часы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 descr="Изображение выглядит как Шрифт, число, круг, часы&#10;&#10;Автоматически созданное описание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64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FAB89" w14:textId="02A06B05" w:rsidR="00774903" w:rsidRPr="00774903" w:rsidRDefault="00774903" w:rsidP="0011273F">
      <w:pPr>
        <w:spacing w:line="360" w:lineRule="auto"/>
        <w:rPr>
          <w:lang w:val="en-US"/>
        </w:rPr>
      </w:pPr>
      <w:r>
        <w:t xml:space="preserve">Решение в </w:t>
      </w:r>
      <w:r>
        <w:rPr>
          <w:lang w:val="en-US"/>
        </w:rPr>
        <w:t>maple:</w:t>
      </w:r>
    </w:p>
    <w:p w14:paraId="46781DC8" w14:textId="0CA382C6" w:rsidR="0011273F" w:rsidRDefault="00774903" w:rsidP="0011273F">
      <w:pPr>
        <w:spacing w:line="360" w:lineRule="auto"/>
        <w:rPr>
          <w:lang w:val="en-US"/>
        </w:rPr>
      </w:pPr>
      <w:r w:rsidRPr="00774903">
        <w:rPr>
          <w:noProof/>
          <w:lang w:val="en-US"/>
        </w:rPr>
        <w:drawing>
          <wp:inline distT="0" distB="0" distL="0" distR="0" wp14:anchorId="77DCAD68" wp14:editId="14EB103A">
            <wp:extent cx="5581015" cy="2802890"/>
            <wp:effectExtent l="19050" t="19050" r="19685" b="16510"/>
            <wp:docPr id="588738426" name="Рисунок 1" descr="Изображение выглядит как текст, снимок экрана, диаграмм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738426" name="Рисунок 1" descr="Изображение выглядит как текст, снимок экрана, диаграмма, Шрифт&#10;&#10;Автоматически созданное описание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581015" cy="280289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7D81CDD4" w14:textId="5E1E0FF9" w:rsidR="00AE7B18" w:rsidRDefault="00AE7B18" w:rsidP="00AE7B18">
      <w:pPr>
        <w:spacing w:line="360" w:lineRule="auto"/>
        <w:rPr>
          <w:b/>
          <w:bCs/>
        </w:rPr>
      </w:pPr>
      <w:r>
        <w:rPr>
          <w:b/>
          <w:bCs/>
        </w:rPr>
        <w:t xml:space="preserve">Задание </w:t>
      </w:r>
      <w:r w:rsidRPr="00501F6E">
        <w:rPr>
          <w:b/>
          <w:bCs/>
        </w:rPr>
        <w:t>4</w:t>
      </w:r>
      <w:r>
        <w:rPr>
          <w:b/>
          <w:bCs/>
        </w:rPr>
        <w:t>.</w:t>
      </w:r>
    </w:p>
    <w:p w14:paraId="1C457100" w14:textId="77777777" w:rsidR="00AE7B18" w:rsidRDefault="00AE7B18" w:rsidP="00AE7B18">
      <w:pPr>
        <w:jc w:val="both"/>
      </w:pPr>
      <w:r>
        <w:t>Вычислить интеграл (ответ изобразить в виде: заданный пример=число)</w:t>
      </w:r>
    </w:p>
    <w:p w14:paraId="737A8943" w14:textId="623A14F5" w:rsidR="00AE7B18" w:rsidRDefault="00DA3DE5" w:rsidP="00501F6E">
      <w:pPr>
        <w:spacing w:line="360" w:lineRule="auto"/>
        <w:jc w:val="center"/>
        <w:rPr>
          <w:b/>
          <w:bCs/>
        </w:rPr>
      </w:pPr>
      <w:r>
        <w:rPr>
          <w:noProof/>
          <w:position w:val="-40"/>
          <w:lang w:val="en-US"/>
        </w:rPr>
        <w:object w:dxaOrig="1680" w:dyaOrig="999" w14:anchorId="71764B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83.7pt;height:49.4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762465203" r:id="rId12"/>
        </w:object>
      </w:r>
    </w:p>
    <w:p w14:paraId="08FBAF8F" w14:textId="4E8C5FE8" w:rsidR="00774903" w:rsidRPr="00501F6E" w:rsidRDefault="00AE7B18" w:rsidP="00501F6E">
      <w:pPr>
        <w:spacing w:line="360" w:lineRule="auto"/>
      </w:pPr>
      <w:r>
        <w:lastRenderedPageBreak/>
        <w:t xml:space="preserve">Решение в </w:t>
      </w:r>
      <w:r>
        <w:rPr>
          <w:lang w:val="en-US"/>
        </w:rPr>
        <w:t>maple</w:t>
      </w:r>
      <w:r w:rsidRPr="00501F6E">
        <w:t xml:space="preserve">: </w:t>
      </w:r>
      <w:r w:rsidRPr="00AE7B18">
        <w:rPr>
          <w:noProof/>
          <w:lang w:val="en-US"/>
        </w:rPr>
        <w:drawing>
          <wp:inline distT="0" distB="0" distL="0" distR="0" wp14:anchorId="0EA15A20" wp14:editId="5F0B4614">
            <wp:extent cx="5170170" cy="2213610"/>
            <wp:effectExtent l="19050" t="19050" r="11430" b="15240"/>
            <wp:docPr id="1609451237" name="Рисунок 1" descr="Изображение выглядит как текст, диаграмма, рукописный текст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9451237" name="Рисунок 1" descr="Изображение выглядит как текст, диаграмма, рукописный текст, линия&#10;&#10;Автоматически созданное описание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70170" cy="221361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380ED4AA" w14:textId="41FF7A88" w:rsidR="00AE7B18" w:rsidRDefault="00AE7B18" w:rsidP="00AE7B18">
      <w:pPr>
        <w:spacing w:line="360" w:lineRule="auto"/>
        <w:rPr>
          <w:b/>
          <w:bCs/>
        </w:rPr>
      </w:pPr>
      <w:r>
        <w:rPr>
          <w:b/>
          <w:bCs/>
        </w:rPr>
        <w:t xml:space="preserve">Задание </w:t>
      </w:r>
      <w:r w:rsidRPr="00AE7B18">
        <w:rPr>
          <w:b/>
          <w:bCs/>
        </w:rPr>
        <w:t>5</w:t>
      </w:r>
      <w:r>
        <w:rPr>
          <w:b/>
          <w:bCs/>
        </w:rPr>
        <w:t>.</w:t>
      </w:r>
    </w:p>
    <w:p w14:paraId="1AB038BB" w14:textId="77777777" w:rsidR="00501F6E" w:rsidRDefault="00AE7B18" w:rsidP="00AE7B18">
      <w:pPr>
        <w:jc w:val="both"/>
      </w:pPr>
      <w:r w:rsidRPr="00F647D4">
        <w:t>Вычислить пределы функций</w:t>
      </w:r>
    </w:p>
    <w:p w14:paraId="4C170868" w14:textId="757D18D3" w:rsidR="00AE7B18" w:rsidRPr="00AE7B18" w:rsidRDefault="00DA3DE5" w:rsidP="00501F6E">
      <w:pPr>
        <w:jc w:val="center"/>
      </w:pPr>
      <w:r>
        <w:rPr>
          <w:noProof/>
          <w:position w:val="-30"/>
          <w:lang w:val="en-US"/>
        </w:rPr>
        <w:object w:dxaOrig="1960" w:dyaOrig="800" w14:anchorId="3B430F05">
          <v:shape id="_x0000_i1029" type="#_x0000_t75" alt="" style="width:98.8pt;height:40.2pt;mso-width-percent:0;mso-height-percent:0;mso-width-percent:0;mso-height-percent:0" o:ole="" fillcolor="window">
            <v:imagedata r:id="rId14" o:title=""/>
          </v:shape>
          <o:OLEObject Type="Embed" ProgID="Equation.DSMT4" ShapeID="_x0000_i1029" DrawAspect="Content" ObjectID="_1762465204" r:id="rId15"/>
        </w:object>
      </w:r>
    </w:p>
    <w:p w14:paraId="3BA739E2" w14:textId="2AAA5DEA" w:rsidR="00AE7B18" w:rsidRDefault="00AE7B18" w:rsidP="00AE7B18">
      <w:pPr>
        <w:spacing w:line="360" w:lineRule="auto"/>
        <w:rPr>
          <w:lang w:val="en-US"/>
        </w:rPr>
      </w:pPr>
      <w:r>
        <w:t xml:space="preserve">Решение в </w:t>
      </w:r>
      <w:r>
        <w:rPr>
          <w:lang w:val="en-US"/>
        </w:rPr>
        <w:t>maple:</w:t>
      </w:r>
    </w:p>
    <w:p w14:paraId="25177F65" w14:textId="5E575605" w:rsidR="00AE7B18" w:rsidRDefault="00AE7B18" w:rsidP="00AE7B18">
      <w:pPr>
        <w:spacing w:line="360" w:lineRule="auto"/>
        <w:rPr>
          <w:lang w:val="en-US"/>
        </w:rPr>
      </w:pPr>
      <w:r w:rsidRPr="00AE7B18">
        <w:rPr>
          <w:noProof/>
          <w:lang w:val="en-US"/>
        </w:rPr>
        <w:drawing>
          <wp:inline distT="0" distB="0" distL="0" distR="0" wp14:anchorId="578BF40D" wp14:editId="5DE35A88">
            <wp:extent cx="5581015" cy="1184275"/>
            <wp:effectExtent l="19050" t="19050" r="19685" b="15875"/>
            <wp:docPr id="1972157305" name="Рисунок 1" descr="Изображение выглядит как текст, линия, Шрифт,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157305" name="Рисунок 1" descr="Изображение выглядит как текст, линия, Шрифт, диаграмма&#10;&#10;Автоматически созданное описание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81015" cy="118427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8402C64" w14:textId="77777777" w:rsidR="00AE7B18" w:rsidRDefault="00AE7B18" w:rsidP="00AE7B18">
      <w:pPr>
        <w:spacing w:line="360" w:lineRule="auto"/>
        <w:rPr>
          <w:b/>
          <w:bCs/>
        </w:rPr>
      </w:pPr>
      <w:r>
        <w:rPr>
          <w:b/>
          <w:bCs/>
        </w:rPr>
        <w:t xml:space="preserve">Задание </w:t>
      </w:r>
      <w:r w:rsidRPr="00AE7B18">
        <w:rPr>
          <w:b/>
          <w:bCs/>
        </w:rPr>
        <w:t>5</w:t>
      </w:r>
      <w:r>
        <w:rPr>
          <w:b/>
          <w:bCs/>
        </w:rPr>
        <w:t>.</w:t>
      </w:r>
    </w:p>
    <w:p w14:paraId="1A63322A" w14:textId="77777777" w:rsidR="00501F6E" w:rsidRDefault="00AE7B18" w:rsidP="00AE7B18">
      <w:pPr>
        <w:spacing w:line="360" w:lineRule="auto"/>
      </w:pPr>
      <w:r>
        <w:t>Найти производные первую и вторую</w:t>
      </w:r>
    </w:p>
    <w:p w14:paraId="414ED5C6" w14:textId="6A882463" w:rsidR="00AE7B18" w:rsidRDefault="00DA3DE5" w:rsidP="00501F6E">
      <w:pPr>
        <w:spacing w:line="360" w:lineRule="auto"/>
        <w:jc w:val="center"/>
        <w:rPr>
          <w:b/>
          <w:bCs/>
        </w:rPr>
      </w:pPr>
      <w:r>
        <w:rPr>
          <w:noProof/>
          <w:position w:val="-48"/>
          <w:lang w:val="en-US"/>
        </w:rPr>
        <w:object w:dxaOrig="2160" w:dyaOrig="1100" w14:anchorId="640CEE02">
          <v:shape id="_x0000_i1028" type="#_x0000_t75" alt="" style="width:108pt;height:54.4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762465205" r:id="rId18"/>
        </w:object>
      </w:r>
    </w:p>
    <w:p w14:paraId="4DE2C66A" w14:textId="7E214300" w:rsidR="00AE7B18" w:rsidRDefault="00AE7B18" w:rsidP="00AE7B18">
      <w:pPr>
        <w:spacing w:line="360" w:lineRule="auto"/>
        <w:rPr>
          <w:lang w:val="en-US"/>
        </w:rPr>
      </w:pPr>
      <w:r>
        <w:t xml:space="preserve">Решение в </w:t>
      </w:r>
      <w:r>
        <w:rPr>
          <w:lang w:val="en-US"/>
        </w:rPr>
        <w:t>maple:</w:t>
      </w:r>
    </w:p>
    <w:p w14:paraId="73E58609" w14:textId="0A6C23C8" w:rsidR="00774903" w:rsidRDefault="00AE7B18" w:rsidP="0011273F">
      <w:pPr>
        <w:spacing w:line="360" w:lineRule="auto"/>
        <w:rPr>
          <w:lang w:val="en-US"/>
        </w:rPr>
      </w:pPr>
      <w:r w:rsidRPr="00AE7B18">
        <w:rPr>
          <w:noProof/>
          <w:lang w:val="en-US"/>
        </w:rPr>
        <w:lastRenderedPageBreak/>
        <w:drawing>
          <wp:inline distT="0" distB="0" distL="0" distR="0" wp14:anchorId="71A57676" wp14:editId="765D8E19">
            <wp:extent cx="5581015" cy="2545715"/>
            <wp:effectExtent l="19050" t="19050" r="19685" b="26035"/>
            <wp:docPr id="1927353671" name="Рисунок 1" descr="Изображение выглядит как текст, снимок экрана, диаграмм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353671" name="Рисунок 1" descr="Изображение выглядит как текст, снимок экрана, диаграмма, линия&#10;&#10;Автоматически созданное описание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581015" cy="254571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0246B43" w14:textId="3A77D9F2" w:rsidR="00AE7B18" w:rsidRDefault="00AE7B18" w:rsidP="00AE7B18">
      <w:pPr>
        <w:spacing w:line="360" w:lineRule="auto"/>
        <w:rPr>
          <w:b/>
          <w:bCs/>
        </w:rPr>
      </w:pPr>
      <w:r>
        <w:rPr>
          <w:b/>
          <w:bCs/>
        </w:rPr>
        <w:t xml:space="preserve">Задание </w:t>
      </w:r>
      <w:r w:rsidRPr="00AE7B18">
        <w:rPr>
          <w:b/>
          <w:bCs/>
        </w:rPr>
        <w:t>6</w:t>
      </w:r>
      <w:r>
        <w:rPr>
          <w:b/>
          <w:bCs/>
        </w:rPr>
        <w:t>.</w:t>
      </w:r>
    </w:p>
    <w:p w14:paraId="28BD3C76" w14:textId="1599AD8C" w:rsidR="00AE7B18" w:rsidRPr="00AE7B18" w:rsidRDefault="00AE7B18" w:rsidP="00AE7B18">
      <w:pPr>
        <w:spacing w:line="360" w:lineRule="auto"/>
      </w:pPr>
      <w:r w:rsidRPr="00F843C8">
        <w:rPr>
          <w:szCs w:val="28"/>
        </w:rPr>
        <w:t>Построить графики функций в декартовой и полярной системах</w:t>
      </w:r>
      <w:r w:rsidRPr="004D0A0A">
        <w:rPr>
          <w:sz w:val="24"/>
          <w:szCs w:val="24"/>
        </w:rPr>
        <w:t xml:space="preserve"> </w:t>
      </w:r>
      <w:r w:rsidRPr="00F843C8">
        <w:rPr>
          <w:szCs w:val="28"/>
        </w:rPr>
        <w:t>координат</w:t>
      </w:r>
      <w:r>
        <w:t xml:space="preserve"> </w:t>
      </w:r>
    </w:p>
    <w:p w14:paraId="03283E7A" w14:textId="6B25BDD8" w:rsidR="00AE7B18" w:rsidRDefault="000F39C8" w:rsidP="00F843C8">
      <w:pPr>
        <w:jc w:val="both"/>
        <w:rPr>
          <w:lang w:val="en-US"/>
        </w:rPr>
      </w:pPr>
      <w:r>
        <w:rPr>
          <w:szCs w:val="28"/>
          <w:lang w:val="en-US"/>
        </w:rPr>
        <w:t>1.</w:t>
      </w:r>
      <w:r w:rsidR="00DA3DE5" w:rsidRPr="00EF5B9B">
        <w:rPr>
          <w:noProof/>
          <w:position w:val="-30"/>
          <w:szCs w:val="28"/>
          <w:lang w:val="en-US"/>
        </w:rPr>
        <w:object w:dxaOrig="3040" w:dyaOrig="740" w14:anchorId="19322B3C">
          <v:shape id="_x0000_i1027" type="#_x0000_t75" alt="" style="width:152.35pt;height:36.85pt;mso-width-percent:0;mso-height-percent:0;mso-width-percent:0;mso-height-percent:0" o:ole="" fillcolor="window">
            <v:imagedata r:id="rId20" o:title=""/>
          </v:shape>
          <o:OLEObject Type="Embed" ProgID="Equation.3" ShapeID="_x0000_i1027" DrawAspect="Content" ObjectID="_1762465206" r:id="rId21"/>
        </w:object>
      </w:r>
      <w:r w:rsidR="00F843C8">
        <w:t xml:space="preserve">,  </w:t>
      </w:r>
      <w:r>
        <w:rPr>
          <w:lang w:val="en-US"/>
        </w:rPr>
        <w:t>2.</w:t>
      </w:r>
      <w:r w:rsidR="00DA3DE5">
        <w:rPr>
          <w:noProof/>
          <w:position w:val="-16"/>
          <w:lang w:val="en-US"/>
        </w:rPr>
        <w:object w:dxaOrig="2560" w:dyaOrig="520" w14:anchorId="34B1604F">
          <v:shape id="_x0000_i1026" type="#_x0000_t75" alt="" style="width:128.1pt;height:26.8pt;mso-width-percent:0;mso-height-percent:0;mso-width-percent:0;mso-height-percent:0" o:ole="">
            <v:imagedata r:id="rId22" o:title=""/>
          </v:shape>
          <o:OLEObject Type="Embed" ProgID="Equation.DSMT4" ShapeID="_x0000_i1026" DrawAspect="Content" ObjectID="_1762465207" r:id="rId23"/>
        </w:object>
      </w:r>
    </w:p>
    <w:p w14:paraId="04E5666E" w14:textId="43A39233" w:rsidR="00F843C8" w:rsidRDefault="00F843C8" w:rsidP="000F39C8">
      <w:pPr>
        <w:spacing w:line="360" w:lineRule="auto"/>
        <w:jc w:val="both"/>
      </w:pPr>
      <w:r>
        <w:t xml:space="preserve">Решение в </w:t>
      </w:r>
      <w:r>
        <w:rPr>
          <w:lang w:val="en-US"/>
        </w:rPr>
        <w:t>maple</w:t>
      </w:r>
      <w:r w:rsidRPr="00AE7B18">
        <w:t>:</w:t>
      </w:r>
    </w:p>
    <w:p w14:paraId="380B71E1" w14:textId="69269011" w:rsidR="000F39C8" w:rsidRPr="000F39C8" w:rsidRDefault="000F39C8" w:rsidP="000F39C8">
      <w:pPr>
        <w:spacing w:line="360" w:lineRule="auto"/>
        <w:jc w:val="both"/>
        <w:rPr>
          <w:lang w:val="en-US"/>
        </w:rPr>
      </w:pPr>
      <w:r>
        <w:rPr>
          <w:lang w:val="en-US"/>
        </w:rPr>
        <w:t>1.</w:t>
      </w:r>
    </w:p>
    <w:p w14:paraId="3319ED57" w14:textId="3E597287" w:rsidR="000F39C8" w:rsidRDefault="000F39C8" w:rsidP="000F39C8">
      <w:pPr>
        <w:spacing w:line="360" w:lineRule="auto"/>
        <w:jc w:val="both"/>
        <w:rPr>
          <w:noProof/>
        </w:rPr>
      </w:pPr>
      <w:r w:rsidRPr="000F39C8">
        <w:rPr>
          <w:noProof/>
          <w:lang w:val="en-US"/>
        </w:rPr>
        <w:drawing>
          <wp:inline distT="0" distB="0" distL="0" distR="0" wp14:anchorId="43463697" wp14:editId="6B6E7C4B">
            <wp:extent cx="5581015" cy="3817620"/>
            <wp:effectExtent l="19050" t="19050" r="19685" b="11430"/>
            <wp:docPr id="1809987942" name="Рисунок 1" descr="Изображение выглядит как диаграмма, линия, текст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987942" name="Рисунок 1" descr="Изображение выглядит как диаграмма, линия, текст, снимок экрана&#10;&#10;Автоматически созданное описание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581015" cy="381762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2A0EC664" w14:textId="44D5DA9D" w:rsidR="000F39C8" w:rsidRDefault="000F39C8" w:rsidP="000F39C8">
      <w:pPr>
        <w:spacing w:line="360" w:lineRule="auto"/>
        <w:jc w:val="both"/>
        <w:rPr>
          <w:noProof/>
          <w:lang w:val="en-US"/>
        </w:rPr>
      </w:pPr>
      <w:r>
        <w:rPr>
          <w:noProof/>
          <w:lang w:val="en-US"/>
        </w:rPr>
        <w:lastRenderedPageBreak/>
        <w:t>2.</w:t>
      </w:r>
    </w:p>
    <w:p w14:paraId="73AD2AF5" w14:textId="6DDF95BD" w:rsidR="000F39C8" w:rsidRDefault="000F39C8" w:rsidP="000F39C8">
      <w:pPr>
        <w:spacing w:line="360" w:lineRule="auto"/>
        <w:jc w:val="both"/>
        <w:rPr>
          <w:noProof/>
          <w:lang w:val="en-US"/>
        </w:rPr>
      </w:pPr>
      <w:r w:rsidRPr="000F39C8">
        <w:rPr>
          <w:noProof/>
          <w:lang w:val="en-US"/>
        </w:rPr>
        <w:drawing>
          <wp:inline distT="0" distB="0" distL="0" distR="0" wp14:anchorId="358065B4" wp14:editId="77601F52">
            <wp:extent cx="5581015" cy="3695700"/>
            <wp:effectExtent l="19050" t="19050" r="19685" b="19050"/>
            <wp:docPr id="2146022965" name="Рисунок 1" descr="Изображение выглядит как текст, диаграмма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022965" name="Рисунок 1" descr="Изображение выглядит как текст, диаграмма, линия, График&#10;&#10;Автоматически созданное описание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581015" cy="369570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6681FB42" w14:textId="23DAE7A5" w:rsidR="000F39C8" w:rsidRDefault="000F39C8" w:rsidP="000F39C8">
      <w:pPr>
        <w:spacing w:line="360" w:lineRule="auto"/>
        <w:rPr>
          <w:b/>
          <w:bCs/>
        </w:rPr>
      </w:pPr>
      <w:r>
        <w:rPr>
          <w:b/>
          <w:bCs/>
        </w:rPr>
        <w:t xml:space="preserve">Задание </w:t>
      </w:r>
      <w:r w:rsidRPr="00501F6E">
        <w:rPr>
          <w:b/>
          <w:bCs/>
        </w:rPr>
        <w:t>7</w:t>
      </w:r>
      <w:r>
        <w:rPr>
          <w:b/>
          <w:bCs/>
        </w:rPr>
        <w:t>.</w:t>
      </w:r>
    </w:p>
    <w:p w14:paraId="668F793B" w14:textId="77777777" w:rsidR="00CC7FFC" w:rsidRDefault="000F39C8" w:rsidP="000F39C8">
      <w:pPr>
        <w:jc w:val="both"/>
      </w:pPr>
      <w:r>
        <w:t>Решить уравнение</w:t>
      </w:r>
    </w:p>
    <w:p w14:paraId="0817CCA4" w14:textId="292ACCF0" w:rsidR="000F39C8" w:rsidRPr="00501F6E" w:rsidRDefault="00DA3DE5" w:rsidP="00CC7FFC">
      <w:pPr>
        <w:jc w:val="center"/>
      </w:pPr>
      <w:r>
        <w:rPr>
          <w:noProof/>
          <w:position w:val="-30"/>
          <w:lang w:val="en-US"/>
        </w:rPr>
        <w:object w:dxaOrig="3519" w:dyaOrig="800" w14:anchorId="5E706452">
          <v:shape id="_x0000_i1025" type="#_x0000_t75" alt="" style="width:180pt;height:40.2pt;mso-width-percent:0;mso-height-percent:0;mso-width-percent:0;mso-height-percent:0" o:ole="" fillcolor="window">
            <v:imagedata r:id="rId26" o:title=""/>
          </v:shape>
          <o:OLEObject Type="Embed" ProgID="Equation.DSMT4" ShapeID="_x0000_i1025" DrawAspect="Content" ObjectID="_1762465208" r:id="rId27"/>
        </w:object>
      </w:r>
    </w:p>
    <w:p w14:paraId="764541BC" w14:textId="2B0EA2B2" w:rsidR="000F39C8" w:rsidRPr="00501F6E" w:rsidRDefault="000F39C8" w:rsidP="000F39C8">
      <w:pPr>
        <w:jc w:val="both"/>
      </w:pPr>
      <w:r>
        <w:t xml:space="preserve">Решение в </w:t>
      </w:r>
      <w:r>
        <w:rPr>
          <w:lang w:val="en-US"/>
        </w:rPr>
        <w:t>maple</w:t>
      </w:r>
      <w:r w:rsidRPr="00501F6E">
        <w:t>:</w:t>
      </w:r>
    </w:p>
    <w:p w14:paraId="4FA80FD9" w14:textId="17736919" w:rsidR="000F39C8" w:rsidRPr="000F39C8" w:rsidRDefault="000F39C8" w:rsidP="000F39C8">
      <w:pPr>
        <w:jc w:val="both"/>
        <w:rPr>
          <w:lang w:val="en-US"/>
        </w:rPr>
      </w:pPr>
      <w:r w:rsidRPr="000F39C8">
        <w:rPr>
          <w:noProof/>
          <w:lang w:val="en-US"/>
        </w:rPr>
        <w:drawing>
          <wp:inline distT="0" distB="0" distL="0" distR="0" wp14:anchorId="41939636" wp14:editId="4DCBD88C">
            <wp:extent cx="5733164" cy="2129790"/>
            <wp:effectExtent l="12700" t="12700" r="7620" b="16510"/>
            <wp:docPr id="1360330546" name="Рисунок 1" descr="Изображение выглядит как текст, снимок экрана, Шрифт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330546" name="Рисунок 1" descr="Изображение выглядит как текст, снимок экрана, Шрифт, линия&#10;&#10;Автоматически созданное описание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36744" cy="213112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sectPr w:rsidR="000F39C8" w:rsidRPr="000F39C8" w:rsidSect="002A7F99">
      <w:pgSz w:w="11906" w:h="16838"/>
      <w:pgMar w:top="1134" w:right="1416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D4F5818"/>
    <w:multiLevelType w:val="hybridMultilevel"/>
    <w:tmpl w:val="D2DE30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908682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7B50"/>
    <w:rsid w:val="000F39C8"/>
    <w:rsid w:val="0011273F"/>
    <w:rsid w:val="001B7B50"/>
    <w:rsid w:val="00294869"/>
    <w:rsid w:val="002A7F99"/>
    <w:rsid w:val="002E3AC1"/>
    <w:rsid w:val="00391346"/>
    <w:rsid w:val="00501F6E"/>
    <w:rsid w:val="00774903"/>
    <w:rsid w:val="00AE7B18"/>
    <w:rsid w:val="00CC7FFC"/>
    <w:rsid w:val="00DA3DE5"/>
    <w:rsid w:val="00F843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54B17FA"/>
  <w15:chartTrackingRefBased/>
  <w15:docId w15:val="{16C87593-0A24-44F0-AD5D-9F6ED5A784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kern w:val="2"/>
        <w:sz w:val="28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39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39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oleObject" Target="embeddings/oleObject3.bin"/><Relationship Id="rId26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1.wmf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image" Target="media/image15.png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8.png"/><Relationship Id="rId10" Type="http://schemas.openxmlformats.org/officeDocument/2006/relationships/image" Target="media/image6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4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5</Pages>
  <Words>116</Words>
  <Characters>662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 Симаков</dc:creator>
  <cp:keywords/>
  <dc:description/>
  <cp:lastModifiedBy>Александр Козин</cp:lastModifiedBy>
  <cp:revision>5</cp:revision>
  <dcterms:created xsi:type="dcterms:W3CDTF">2023-11-25T15:34:00Z</dcterms:created>
  <dcterms:modified xsi:type="dcterms:W3CDTF">2023-11-25T21:53:00Z</dcterms:modified>
</cp:coreProperties>
</file>